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5BA2" w:rsidRDefault="00225BA2" w:rsidP="00225BA2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ÁP ÁN</w:t>
      </w:r>
      <w:r w:rsidR="00667A5D">
        <w:rPr>
          <w:rFonts w:ascii="Times New Roman" w:hAnsi="Times New Roman" w:cs="Times New Roman"/>
          <w:b/>
          <w:sz w:val="28"/>
          <w:szCs w:val="28"/>
        </w:rPr>
        <w:t xml:space="preserve"> TOÁN 11 NGÀY 02/03/2019</w:t>
      </w:r>
    </w:p>
    <w:p w:rsidR="00667A5D" w:rsidRDefault="00667A5D" w:rsidP="00225BA2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10173" w:type="dxa"/>
        <w:tblInd w:w="-318" w:type="dxa"/>
        <w:tblLook w:val="04A0" w:firstRow="1" w:lastRow="0" w:firstColumn="1" w:lastColumn="0" w:noHBand="0" w:noVBand="1"/>
      </w:tblPr>
      <w:tblGrid>
        <w:gridCol w:w="1242"/>
        <w:gridCol w:w="7513"/>
        <w:gridCol w:w="1418"/>
      </w:tblGrid>
      <w:tr w:rsidR="00225BA2" w:rsidTr="00225BA2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A2" w:rsidRDefault="00225BA2">
            <w:pPr>
              <w:pStyle w:val="NoSpacing"/>
              <w:ind w:right="-56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áp án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A2" w:rsidRDefault="00225BA2">
            <w:pPr>
              <w:pStyle w:val="NoSpacing"/>
              <w:ind w:right="-24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ang điểm</w:t>
            </w:r>
          </w:p>
        </w:tc>
      </w:tr>
      <w:tr w:rsidR="00225BA2" w:rsidTr="00225BA2">
        <w:trPr>
          <w:trHeight w:val="387"/>
        </w:trPr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A2" w:rsidRDefault="00225BA2">
            <w:pPr>
              <w:pStyle w:val="NoSpacing"/>
              <w:ind w:left="176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âu 1:</w:t>
            </w:r>
          </w:p>
          <w:p w:rsidR="00225BA2" w:rsidRDefault="00225BA2">
            <w:pPr>
              <w:pStyle w:val="NoSpacing"/>
              <w:ind w:left="34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5 điểm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408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3.65pt;height:39.3pt" o:ole="">
                  <v:imagedata r:id="rId6" o:title=""/>
                </v:shape>
                <o:OLEObject Type="Embed" ProgID="Equation.DSMT4" ShapeID="_x0000_i1025" DrawAspect="Content" ObjectID="_1613025768" r:id="rId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2415" w:dyaOrig="780">
                <v:shape id="_x0000_i1026" type="#_x0000_t75" style="width:120.6pt;height:39.3pt" o:ole="">
                  <v:imagedata r:id="rId8" o:title=""/>
                </v:shape>
                <o:OLEObject Type="Embed" ProgID="Equation.DSMT4" ShapeID="_x0000_i1026" DrawAspect="Content" ObjectID="_1613025769" r:id="rId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+0.5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+0.25</w:t>
            </w:r>
          </w:p>
        </w:tc>
      </w:tr>
      <w:tr w:rsidR="00225BA2" w:rsidTr="00225BA2">
        <w:trPr>
          <w:trHeight w:val="38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5BA2" w:rsidRDefault="00225BA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435" w:dyaOrig="825">
                <v:shape id="_x0000_i1027" type="#_x0000_t75" style="width:172.25pt;height:41.1pt" o:ole="">
                  <v:imagedata r:id="rId10" o:title=""/>
                </v:shape>
                <o:OLEObject Type="Embed" ProgID="Equation.DSMT4" ShapeID="_x0000_i1027" DrawAspect="Content" ObjectID="_1613025770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430" w:dyaOrig="495">
                <v:shape id="_x0000_i1028" type="#_x0000_t75" style="width:121.45pt;height:24.3pt" o:ole="">
                  <v:imagedata r:id="rId12" o:title=""/>
                </v:shape>
                <o:OLEObject Type="Embed" ProgID="Equation.DSMT4" ShapeID="_x0000_i1028" DrawAspect="Content" ObjectID="_1613025771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+0.5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+0.25</w:t>
            </w:r>
          </w:p>
        </w:tc>
      </w:tr>
      <w:tr w:rsidR="00225BA2" w:rsidTr="00225BA2">
        <w:trPr>
          <w:trHeight w:val="38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5BA2" w:rsidRDefault="00225BA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A2" w:rsidRDefault="00225BA2">
            <w:pPr>
              <w:pStyle w:val="NoSpacing"/>
              <w:tabs>
                <w:tab w:val="left" w:pos="709"/>
              </w:tabs>
              <w:ind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)</w:t>
            </w:r>
            <w:r>
              <w:rPr>
                <w:rFonts w:ascii="Times New Roman" w:hAnsi="Times New Roman" w:cs="Times New Roman"/>
                <w:position w:val="-92"/>
                <w:sz w:val="24"/>
                <w:szCs w:val="24"/>
              </w:rPr>
              <w:object w:dxaOrig="5250" w:dyaOrig="1965">
                <v:shape id="_x0000_i1029" type="#_x0000_t75" style="width:262.8pt;height:98.05pt" o:ole="">
                  <v:imagedata r:id="rId14" o:title=""/>
                </v:shape>
                <o:OLEObject Type="Embed" ProgID="Equation.DSMT4" ShapeID="_x0000_i1029" DrawAspect="Content" ObjectID="_1613025772" r:id="rId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98"/>
                <w:sz w:val="24"/>
                <w:szCs w:val="24"/>
              </w:rPr>
              <w:object w:dxaOrig="5595" w:dyaOrig="2085">
                <v:shape id="_x0000_i1030" type="#_x0000_t75" style="width:279.6pt;height:103.8pt" o:ole="">
                  <v:imagedata r:id="rId16" o:title=""/>
                </v:shape>
                <o:OLEObject Type="Embed" ProgID="Equation.DSMT4" ShapeID="_x0000_i1030" DrawAspect="Content" ObjectID="_1613025773" r:id="rId1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225BA2" w:rsidTr="00225BA2">
        <w:trPr>
          <w:trHeight w:val="38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5BA2" w:rsidRDefault="00225BA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A2" w:rsidRDefault="00225BA2">
            <w:pPr>
              <w:pStyle w:val="NoSpacing"/>
              <w:tabs>
                <w:tab w:val="left" w:pos="709"/>
              </w:tabs>
              <w:ind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)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60" w:dyaOrig="660">
                <v:shape id="_x0000_i1031" type="#_x0000_t75" style="width:77.75pt;height:32.7pt" o:ole="">
                  <v:imagedata r:id="rId18" o:title=""/>
                </v:shape>
                <o:OLEObject Type="Embed" ProgID="Equation.DSMT4" ShapeID="_x0000_i1031" DrawAspect="Content" ObjectID="_1613025774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25BA2" w:rsidRDefault="00225BA2">
            <w:pPr>
              <w:pStyle w:val="NoSpacing"/>
              <w:tabs>
                <w:tab w:val="left" w:pos="709"/>
              </w:tabs>
              <w:ind w:left="-142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Ta có </w:t>
            </w:r>
          </w:p>
          <w:p w:rsidR="00225BA2" w:rsidRDefault="00225BA2">
            <w:pPr>
              <w:pStyle w:val="NoSpacing"/>
              <w:tabs>
                <w:tab w:val="left" w:pos="709"/>
              </w:tabs>
              <w:ind w:left="-142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position w:val="-64"/>
                <w:sz w:val="24"/>
                <w:szCs w:val="24"/>
              </w:rPr>
              <w:object w:dxaOrig="2520" w:dyaOrig="1395">
                <v:shape id="_x0000_i1032" type="#_x0000_t75" style="width:126.35pt;height:70.25pt" o:ole="">
                  <v:imagedata r:id="rId20" o:title=""/>
                </v:shape>
                <o:OLEObject Type="Embed" ProgID="Equation.DSMT4" ShapeID="_x0000_i1032" DrawAspect="Content" ObjectID="_1613025775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25BA2" w:rsidRDefault="00225BA2">
            <w:pPr>
              <w:pStyle w:val="NoSpacing"/>
              <w:tabs>
                <w:tab w:val="left" w:pos="709"/>
              </w:tabs>
              <w:ind w:left="-142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Vậy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085" w:dyaOrig="660">
                <v:shape id="_x0000_i1033" type="#_x0000_t75" style="width:103.8pt;height:32.7pt" o:ole="">
                  <v:imagedata r:id="rId22" o:title=""/>
                </v:shape>
                <o:OLEObject Type="Embed" ProgID="Equation.DSMT4" ShapeID="_x0000_i1033" DrawAspect="Content" ObjectID="_1613025776" r:id="rId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225BA2" w:rsidTr="00225BA2">
        <w:trPr>
          <w:trHeight w:val="1831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2</w:t>
            </w:r>
          </w:p>
          <w:p w:rsidR="00225BA2" w:rsidRDefault="00225BA2">
            <w:pPr>
              <w:pStyle w:val="NoSpacing"/>
              <w:ind w:left="34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,5 điểm)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A2" w:rsidRDefault="00225BA2">
            <w:pPr>
              <w:pStyle w:val="NoSpacing"/>
              <w:tabs>
                <w:tab w:val="left" w:pos="709"/>
              </w:tabs>
              <w:ind w:left="-142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6195" w:dyaOrig="1035">
                <v:shape id="_x0000_i1034" type="#_x0000_t75" style="width:309.65pt;height:51.25pt" o:ole="">
                  <v:imagedata r:id="rId24" o:title=""/>
                </v:shape>
                <o:OLEObject Type="Embed" ProgID="Equation.DSMT4" ShapeID="_x0000_i1034" DrawAspect="Content" ObjectID="_1613025777" r:id="rId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25BA2" w:rsidRDefault="00225BA2">
            <w:pPr>
              <w:pStyle w:val="NoSpacing"/>
              <w:tabs>
                <w:tab w:val="left" w:pos="709"/>
              </w:tabs>
              <w:ind w:left="-142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  <w:r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160" w:dyaOrig="465">
                <v:shape id="_x0000_i1035" type="#_x0000_t75" style="width:108.2pt;height:23.4pt" o:ole="">
                  <v:imagedata r:id="rId26" o:title=""/>
                </v:shape>
                <o:OLEObject Type="Embed" ProgID="Equation.DSMT4" ShapeID="_x0000_i1035" DrawAspect="Content" ObjectID="_1613025778" r:id="rId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25BA2" w:rsidRDefault="00225BA2">
            <w:pPr>
              <w:pStyle w:val="NoSpacing"/>
              <w:ind w:left="69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hàm số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5" w:dyaOrig="405">
                <v:shape id="_x0000_i1036" type="#_x0000_t75" style="width:29.15pt;height:20.75pt" o:ole="">
                  <v:imagedata r:id="rId28" o:title=""/>
                </v:shape>
                <o:OLEObject Type="Embed" ProgID="Equation.DSMT4" ShapeID="_x0000_i1036" DrawAspect="Content" ObjectID="_1613025779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iên tục tại </w: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60" w:dyaOrig="360">
                <v:shape id="_x0000_i1037" type="#_x0000_t75" style="width:32.7pt;height:17.65pt" o:ole="">
                  <v:imagedata r:id="rId30" o:title=""/>
                </v:shape>
                <o:OLEObject Type="Embed" ProgID="Equation.DSMT4" ShapeID="_x0000_i1037" DrawAspect="Content" ObjectID="_1613025780" r:id="rId3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225BA2" w:rsidTr="00225BA2">
        <w:trPr>
          <w:trHeight w:val="1691"/>
        </w:trPr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Câu 3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3,5 điểm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A2" w:rsidRDefault="00225BA2">
            <w:pPr>
              <w:pStyle w:val="NoSpacing"/>
              <w:ind w:left="720" w:right="-563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310759" cy="1963436"/>
                  <wp:effectExtent l="0" t="0" r="444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23387" cy="1970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25BA2" w:rsidTr="00225BA2">
        <w:trPr>
          <w:trHeight w:val="5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5BA2" w:rsidRDefault="00225BA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A2" w:rsidRDefault="00225BA2">
            <w:pPr>
              <w:pStyle w:val="NoSpacing"/>
              <w:tabs>
                <w:tab w:val="left" w:pos="709"/>
              </w:tabs>
              <w:ind w:left="45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) </w:t>
            </w:r>
          </w:p>
          <w:p w:rsidR="00225BA2" w:rsidRDefault="00225BA2">
            <w:pPr>
              <w:pStyle w:val="NoSpacing"/>
              <w:tabs>
                <w:tab w:val="left" w:pos="709"/>
              </w:tabs>
              <w:ind w:left="187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2745" w:dyaOrig="795">
                <v:shape id="_x0000_i1038" type="#_x0000_t75" style="width:137.35pt;height:40.2pt" o:ole="">
                  <v:imagedata r:id="rId33" o:title=""/>
                </v:shape>
                <o:OLEObject Type="Embed" ProgID="Equation.DSMT4" ShapeID="_x0000_i1038" DrawAspect="Content" ObjectID="_1613025781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25BA2" w:rsidRDefault="00225BA2">
            <w:pPr>
              <w:pStyle w:val="NoSpacing"/>
              <w:tabs>
                <w:tab w:val="left" w:pos="709"/>
              </w:tabs>
              <w:ind w:left="187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 có</w:t>
            </w:r>
          </w:p>
          <w:p w:rsidR="00225BA2" w:rsidRDefault="00225BA2">
            <w:pPr>
              <w:pStyle w:val="NoSpacing"/>
              <w:tabs>
                <w:tab w:val="left" w:pos="709"/>
              </w:tabs>
              <w:ind w:left="187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82"/>
                <w:sz w:val="24"/>
                <w:szCs w:val="24"/>
              </w:rPr>
              <w:object w:dxaOrig="3015" w:dyaOrig="1770">
                <v:shape id="_x0000_i1039" type="#_x0000_t75" style="width:150.65pt;height:88.8pt" o:ole="">
                  <v:imagedata r:id="rId35" o:title=""/>
                </v:shape>
                <o:OLEObject Type="Embed" ProgID="Equation.DSMT4" ShapeID="_x0000_i1039" DrawAspect="Content" ObjectID="_1613025782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225BA2" w:rsidTr="00225BA2">
        <w:trPr>
          <w:trHeight w:val="41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5BA2" w:rsidRDefault="00225BA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A2" w:rsidRDefault="00225BA2">
            <w:pPr>
              <w:pStyle w:val="NoSpacing"/>
              <w:tabs>
                <w:tab w:val="left" w:pos="709"/>
              </w:tabs>
              <w:ind w:left="187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</w:p>
          <w:p w:rsidR="00225BA2" w:rsidRDefault="00225BA2">
            <w:pPr>
              <w:pStyle w:val="NoSpacing"/>
              <w:tabs>
                <w:tab w:val="left" w:pos="709"/>
              </w:tabs>
              <w:ind w:left="187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2715" w:dyaOrig="795">
                <v:shape id="_x0000_i1040" type="#_x0000_t75" style="width:135.6pt;height:40.2pt" o:ole="">
                  <v:imagedata r:id="rId37" o:title=""/>
                </v:shape>
                <o:OLEObject Type="Embed" ProgID="Equation.DSMT4" ShapeID="_x0000_i1040" DrawAspect="Content" ObjectID="_1613025783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25BA2" w:rsidRDefault="00225BA2">
            <w:pPr>
              <w:pStyle w:val="NoSpacing"/>
              <w:tabs>
                <w:tab w:val="left" w:pos="709"/>
              </w:tabs>
              <w:ind w:left="187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 có</w:t>
            </w:r>
          </w:p>
          <w:p w:rsidR="00225BA2" w:rsidRDefault="00225BA2">
            <w:pPr>
              <w:pStyle w:val="NoSpacing"/>
              <w:tabs>
                <w:tab w:val="left" w:pos="709"/>
              </w:tabs>
              <w:ind w:left="187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82"/>
                <w:sz w:val="24"/>
                <w:szCs w:val="24"/>
              </w:rPr>
              <w:object w:dxaOrig="3225" w:dyaOrig="1770">
                <v:shape id="_x0000_i1041" type="#_x0000_t75" style="width:160.8pt;height:88.8pt" o:ole="">
                  <v:imagedata r:id="rId39" o:title=""/>
                </v:shape>
                <o:OLEObject Type="Embed" ProgID="Equation.DSMT4" ShapeID="_x0000_i1041" DrawAspect="Content" ObjectID="_1613025784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25BA2" w:rsidRDefault="00225BA2">
            <w:pPr>
              <w:pStyle w:val="NoSpacing"/>
              <w:ind w:left="18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Mà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745" w:dyaOrig="405">
                <v:shape id="_x0000_i1042" type="#_x0000_t75" style="width:137.35pt;height:20.75pt" o:ole="">
                  <v:imagedata r:id="rId41" o:title=""/>
                </v:shape>
                <o:OLEObject Type="Embed" ProgID="Equation.DSMT4" ShapeID="_x0000_i1042" DrawAspect="Content" ObjectID="_1613025785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.25 </w:t>
            </w:r>
          </w:p>
        </w:tc>
      </w:tr>
      <w:tr w:rsidR="00225BA2" w:rsidTr="00225BA2">
        <w:trPr>
          <w:trHeight w:val="42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5BA2" w:rsidRDefault="00225BA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A2" w:rsidRDefault="00225BA2">
            <w:pPr>
              <w:pStyle w:val="NoSpacing"/>
              <w:tabs>
                <w:tab w:val="left" w:pos="709"/>
              </w:tabs>
              <w:ind w:left="187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) </w:t>
            </w:r>
          </w:p>
          <w:p w:rsidR="00225BA2" w:rsidRDefault="00225BA2">
            <w:pPr>
              <w:pStyle w:val="NoSpacing"/>
              <w:tabs>
                <w:tab w:val="left" w:pos="709"/>
              </w:tabs>
              <w:ind w:left="187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 có</w:t>
            </w:r>
          </w:p>
          <w:p w:rsidR="00225BA2" w:rsidRDefault="00225BA2">
            <w:pPr>
              <w:pStyle w:val="NoSpacing"/>
              <w:tabs>
                <w:tab w:val="left" w:pos="709"/>
              </w:tabs>
              <w:ind w:left="187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4380" w:dyaOrig="795">
                <v:shape id="_x0000_i1043" type="#_x0000_t75" style="width:218.65pt;height:40.2pt" o:ole="">
                  <v:imagedata r:id="rId43" o:title=""/>
                </v:shape>
                <o:OLEObject Type="Embed" ProgID="Equation.DSMT4" ShapeID="_x0000_i1043" DrawAspect="Content" ObjectID="_1613025786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25BA2" w:rsidRDefault="00225BA2">
            <w:pPr>
              <w:pStyle w:val="NoSpacing"/>
              <w:tabs>
                <w:tab w:val="left" w:pos="709"/>
              </w:tabs>
              <w:ind w:left="187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ại có</w:t>
            </w:r>
          </w:p>
          <w:p w:rsidR="00225BA2" w:rsidRDefault="00225BA2">
            <w:pPr>
              <w:pStyle w:val="NoSpacing"/>
              <w:tabs>
                <w:tab w:val="left" w:pos="709"/>
              </w:tabs>
              <w:ind w:left="187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3765" w:dyaOrig="795">
                <v:shape id="_x0000_i1044" type="#_x0000_t75" style="width:187.75pt;height:40.2pt" o:ole="">
                  <v:imagedata r:id="rId45" o:title=""/>
                </v:shape>
                <o:OLEObject Type="Embed" ProgID="Equation.DSMT4" ShapeID="_x0000_i1044" DrawAspect="Content" ObjectID="_1613025787" r:id="rId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25BA2" w:rsidRDefault="00225BA2">
            <w:pPr>
              <w:pStyle w:val="NoSpacing"/>
              <w:tabs>
                <w:tab w:val="left" w:pos="709"/>
              </w:tabs>
              <w:ind w:left="187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 có</w:t>
            </w:r>
          </w:p>
          <w:p w:rsidR="00225BA2" w:rsidRDefault="00225BA2">
            <w:pPr>
              <w:pStyle w:val="NoSpacing"/>
              <w:tabs>
                <w:tab w:val="left" w:pos="709"/>
              </w:tabs>
              <w:ind w:left="187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8"/>
                <w:sz w:val="24"/>
                <w:szCs w:val="24"/>
              </w:rPr>
              <w:object w:dxaOrig="5025" w:dyaOrig="1485">
                <v:shape id="_x0000_i1045" type="#_x0000_t75" style="width:251.35pt;height:73.75pt" o:ole="">
                  <v:imagedata r:id="rId47" o:title=""/>
                </v:shape>
                <o:OLEObject Type="Embed" ProgID="Equation.DSMT4" ShapeID="_x0000_i1045" DrawAspect="Content" ObjectID="_1613025788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25BA2" w:rsidRDefault="00225BA2">
            <w:pPr>
              <w:pStyle w:val="NoSpacing"/>
              <w:tabs>
                <w:tab w:val="left" w:pos="709"/>
              </w:tabs>
              <w:ind w:left="187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Mà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535" w:dyaOrig="405">
                <v:shape id="_x0000_i1046" type="#_x0000_t75" style="width:127.2pt;height:20.75pt" o:ole="">
                  <v:imagedata r:id="rId49" o:title=""/>
                </v:shape>
                <o:OLEObject Type="Embed" ProgID="Equation.DSMT4" ShapeID="_x0000_i1046" DrawAspect="Content" ObjectID="_1613025789" r:id="rId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25BA2" w:rsidRDefault="00225BA2">
            <w:pPr>
              <w:pStyle w:val="NoSpacing"/>
              <w:tabs>
                <w:tab w:val="left" w:pos="709"/>
              </w:tabs>
              <w:ind w:left="187"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 có</w:t>
            </w:r>
          </w:p>
          <w:p w:rsidR="00225BA2" w:rsidRDefault="00225BA2">
            <w:pPr>
              <w:pStyle w:val="NoSpacing"/>
              <w:ind w:left="187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70"/>
                <w:sz w:val="24"/>
                <w:szCs w:val="24"/>
              </w:rPr>
              <w:object w:dxaOrig="5385" w:dyaOrig="1515">
                <v:shape id="_x0000_i1047" type="#_x0000_t75" style="width:269.45pt;height:75.55pt" o:ole="">
                  <v:imagedata r:id="rId51" o:title=""/>
                </v:shape>
                <o:OLEObject Type="Embed" ProgID="Equation.DSMT4" ShapeID="_x0000_i1047" DrawAspect="Content" ObjectID="_1613025790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5BA2" w:rsidRDefault="00225BA2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</w:tbl>
    <w:p w:rsidR="00225BA2" w:rsidRDefault="00225BA2" w:rsidP="00225BA2">
      <w:pPr>
        <w:pStyle w:val="NoSpacing"/>
        <w:ind w:left="-567" w:right="-563"/>
        <w:rPr>
          <w:rFonts w:ascii="Times New Roman" w:hAnsi="Times New Roman" w:cs="Times New Roman"/>
          <w:sz w:val="24"/>
          <w:szCs w:val="24"/>
        </w:rPr>
      </w:pPr>
    </w:p>
    <w:p w:rsidR="00225BA2" w:rsidRPr="00410E58" w:rsidRDefault="00225BA2" w:rsidP="002954F0">
      <w:pPr>
        <w:pStyle w:val="NoSpacing"/>
        <w:tabs>
          <w:tab w:val="center" w:pos="1985"/>
          <w:tab w:val="center" w:pos="6521"/>
        </w:tabs>
        <w:ind w:left="-284" w:right="-279"/>
        <w:jc w:val="both"/>
        <w:rPr>
          <w:rFonts w:ascii="Times New Roman" w:hAnsi="Times New Roman" w:cs="Times New Roman"/>
          <w:sz w:val="26"/>
          <w:szCs w:val="26"/>
        </w:rPr>
      </w:pPr>
    </w:p>
    <w:sectPr w:rsidR="00225BA2" w:rsidRPr="00410E58" w:rsidSect="00667A5D">
      <w:pgSz w:w="11907" w:h="16839" w:code="9"/>
      <w:pgMar w:top="426" w:right="900" w:bottom="28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75A7C"/>
    <w:multiLevelType w:val="hybridMultilevel"/>
    <w:tmpl w:val="48EA9ED6"/>
    <w:lvl w:ilvl="0" w:tplc="A3E4D4AC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C6B1619"/>
    <w:multiLevelType w:val="hybridMultilevel"/>
    <w:tmpl w:val="B23AE5AE"/>
    <w:lvl w:ilvl="0" w:tplc="8DF8C41A">
      <w:start w:val="1"/>
      <w:numFmt w:val="lowerLetter"/>
      <w:lvlText w:val="%1)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abstractNum w:abstractNumId="2">
    <w:nsid w:val="224F56FB"/>
    <w:multiLevelType w:val="hybridMultilevel"/>
    <w:tmpl w:val="66A2B1D8"/>
    <w:lvl w:ilvl="0" w:tplc="19541988">
      <w:start w:val="1"/>
      <w:numFmt w:val="lowerLetter"/>
      <w:lvlText w:val="%1)"/>
      <w:lvlJc w:val="left"/>
      <w:pPr>
        <w:ind w:left="927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228A4948"/>
    <w:multiLevelType w:val="hybridMultilevel"/>
    <w:tmpl w:val="23DAE626"/>
    <w:lvl w:ilvl="0" w:tplc="79B2317E">
      <w:start w:val="1"/>
      <w:numFmt w:val="lowerLetter"/>
      <w:lvlText w:val="%1)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abstractNum w:abstractNumId="4">
    <w:nsid w:val="251E3AED"/>
    <w:multiLevelType w:val="hybridMultilevel"/>
    <w:tmpl w:val="1AE8A956"/>
    <w:lvl w:ilvl="0" w:tplc="FC5A9CDC">
      <w:start w:val="1"/>
      <w:numFmt w:val="lowerLetter"/>
      <w:lvlText w:val="%1.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abstractNum w:abstractNumId="5">
    <w:nsid w:val="27565B57"/>
    <w:multiLevelType w:val="hybridMultilevel"/>
    <w:tmpl w:val="16C2549E"/>
    <w:lvl w:ilvl="0" w:tplc="74BA80A8">
      <w:start w:val="1"/>
      <w:numFmt w:val="lowerLetter"/>
      <w:lvlText w:val="%1.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abstractNum w:abstractNumId="6">
    <w:nsid w:val="30B30F72"/>
    <w:multiLevelType w:val="hybridMultilevel"/>
    <w:tmpl w:val="6FE4F968"/>
    <w:lvl w:ilvl="0" w:tplc="B78AE2D4">
      <w:start w:val="1"/>
      <w:numFmt w:val="lowerLetter"/>
      <w:lvlText w:val="%1&gt;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7">
    <w:nsid w:val="6F281C24"/>
    <w:multiLevelType w:val="hybridMultilevel"/>
    <w:tmpl w:val="8230E0F8"/>
    <w:lvl w:ilvl="0" w:tplc="54AE0E9A">
      <w:start w:val="1"/>
      <w:numFmt w:val="lowerLetter"/>
      <w:lvlText w:val="%1.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num w:numId="1">
    <w:abstractNumId w:val="7"/>
  </w:num>
  <w:num w:numId="2">
    <w:abstractNumId w:val="5"/>
  </w:num>
  <w:num w:numId="3">
    <w:abstractNumId w:val="4"/>
  </w:num>
  <w:num w:numId="4">
    <w:abstractNumId w:val="6"/>
  </w:num>
  <w:num w:numId="5">
    <w:abstractNumId w:val="2"/>
  </w:num>
  <w:num w:numId="6">
    <w:abstractNumId w:val="3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0E58"/>
    <w:rsid w:val="0001675D"/>
    <w:rsid w:val="00092E00"/>
    <w:rsid w:val="0018149A"/>
    <w:rsid w:val="00192AEB"/>
    <w:rsid w:val="001C3870"/>
    <w:rsid w:val="001D4BFE"/>
    <w:rsid w:val="00225BA2"/>
    <w:rsid w:val="002954F0"/>
    <w:rsid w:val="003D62CC"/>
    <w:rsid w:val="0040631E"/>
    <w:rsid w:val="00410E58"/>
    <w:rsid w:val="0046524E"/>
    <w:rsid w:val="00474CF3"/>
    <w:rsid w:val="004D34E4"/>
    <w:rsid w:val="005C239A"/>
    <w:rsid w:val="005F0483"/>
    <w:rsid w:val="00637DC9"/>
    <w:rsid w:val="00667A5D"/>
    <w:rsid w:val="006A333D"/>
    <w:rsid w:val="006B0670"/>
    <w:rsid w:val="00761F27"/>
    <w:rsid w:val="00790274"/>
    <w:rsid w:val="008C575A"/>
    <w:rsid w:val="009915CF"/>
    <w:rsid w:val="009D3020"/>
    <w:rsid w:val="00A46A42"/>
    <w:rsid w:val="00A47B56"/>
    <w:rsid w:val="00A63393"/>
    <w:rsid w:val="00A812C1"/>
    <w:rsid w:val="00AB05E4"/>
    <w:rsid w:val="00AF3AAE"/>
    <w:rsid w:val="00B34357"/>
    <w:rsid w:val="00BF3C5F"/>
    <w:rsid w:val="00CE4B8F"/>
    <w:rsid w:val="00D47BBB"/>
    <w:rsid w:val="00D92C83"/>
    <w:rsid w:val="00DA64E4"/>
    <w:rsid w:val="00F9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5BA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10E58"/>
    <w:pPr>
      <w:spacing w:after="0" w:line="240" w:lineRule="auto"/>
    </w:pPr>
  </w:style>
  <w:style w:type="table" w:styleId="TableGrid">
    <w:name w:val="Table Grid"/>
    <w:basedOn w:val="TableNormal"/>
    <w:uiPriority w:val="59"/>
    <w:rsid w:val="00225B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25B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5BA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5BA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10E58"/>
    <w:pPr>
      <w:spacing w:after="0" w:line="240" w:lineRule="auto"/>
    </w:pPr>
  </w:style>
  <w:style w:type="table" w:styleId="TableGrid">
    <w:name w:val="Table Grid"/>
    <w:basedOn w:val="TableNormal"/>
    <w:uiPriority w:val="59"/>
    <w:rsid w:val="00225B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25B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5BA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7975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image" Target="media/image2.wmf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68</Words>
  <Characters>96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PHT</cp:lastModifiedBy>
  <cp:revision>2</cp:revision>
  <cp:lastPrinted>2019-03-02T02:55:00Z</cp:lastPrinted>
  <dcterms:created xsi:type="dcterms:W3CDTF">2019-03-02T02:56:00Z</dcterms:created>
  <dcterms:modified xsi:type="dcterms:W3CDTF">2019-03-02T0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